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0E91" w:rsidRPr="007E0DA4" w:rsidRDefault="00330EB6" w:rsidP="0059442D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Unit 1 Day 4</w:t>
      </w:r>
      <w:bookmarkStart w:id="0" w:name="_GoBack"/>
      <w:bookmarkEnd w:id="0"/>
      <w:r w:rsidR="00945D9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414F0" w:rsidRPr="007E0DA4">
        <w:rPr>
          <w:rFonts w:ascii="Times New Roman" w:hAnsi="Times New Roman" w:cs="Times New Roman"/>
          <w:b/>
          <w:sz w:val="24"/>
          <w:szCs w:val="24"/>
        </w:rPr>
        <w:t>Practice:</w:t>
      </w:r>
      <w:r w:rsidR="008E33AB" w:rsidRPr="007E0DA4">
        <w:rPr>
          <w:rFonts w:ascii="Times New Roman" w:hAnsi="Times New Roman" w:cs="Times New Roman"/>
          <w:b/>
          <w:sz w:val="24"/>
          <w:szCs w:val="24"/>
        </w:rPr>
        <w:t xml:space="preserve"> Reflections</w:t>
      </w:r>
      <w:r w:rsidR="00CB7FD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B7FD5">
        <w:rPr>
          <w:rFonts w:ascii="Times New Roman" w:hAnsi="Times New Roman" w:cs="Times New Roman"/>
          <w:b/>
          <w:sz w:val="24"/>
          <w:szCs w:val="24"/>
        </w:rPr>
        <w:tab/>
      </w:r>
      <w:r w:rsidR="008E33AB" w:rsidRPr="007E0DA4">
        <w:rPr>
          <w:rFonts w:ascii="Times New Roman" w:hAnsi="Times New Roman" w:cs="Times New Roman"/>
          <w:b/>
          <w:sz w:val="24"/>
          <w:szCs w:val="24"/>
        </w:rPr>
        <w:tab/>
      </w:r>
      <w:r w:rsidR="008E33AB" w:rsidRPr="007E0DA4">
        <w:rPr>
          <w:rFonts w:ascii="Times New Roman" w:hAnsi="Times New Roman" w:cs="Times New Roman"/>
          <w:b/>
          <w:sz w:val="24"/>
          <w:szCs w:val="24"/>
        </w:rPr>
        <w:tab/>
      </w:r>
      <w:r w:rsidR="008E33AB" w:rsidRPr="007E0DA4">
        <w:rPr>
          <w:rFonts w:ascii="Times New Roman" w:hAnsi="Times New Roman" w:cs="Times New Roman"/>
          <w:b/>
          <w:sz w:val="24"/>
          <w:szCs w:val="24"/>
        </w:rPr>
        <w:tab/>
      </w:r>
      <w:r w:rsidR="008E33AB" w:rsidRPr="007E0DA4">
        <w:rPr>
          <w:rFonts w:ascii="Times New Roman" w:hAnsi="Times New Roman" w:cs="Times New Roman"/>
          <w:b/>
          <w:sz w:val="24"/>
          <w:szCs w:val="24"/>
        </w:rPr>
        <w:tab/>
        <w:t>Name: ___________________________</w:t>
      </w:r>
    </w:p>
    <w:p w:rsidR="007E0DA4" w:rsidRPr="007E0DA4" w:rsidRDefault="007E0DA4" w:rsidP="0059442D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7E0DA4" w:rsidRDefault="007E0DA4" w:rsidP="007E0DA4">
      <w:pPr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7E0DA4">
        <w:rPr>
          <w:rFonts w:ascii="Times New Roman" w:hAnsi="Times New Roman" w:cs="Times New Roman"/>
          <w:b/>
          <w:iCs/>
          <w:sz w:val="24"/>
          <w:szCs w:val="24"/>
        </w:rPr>
        <w:t>Graph the image using the transformation given, and give the algebraic rule as requested</w:t>
      </w:r>
    </w:p>
    <w:p w:rsidR="00837339" w:rsidRPr="007E0DA4" w:rsidRDefault="00837339" w:rsidP="007E0DA4">
      <w:pPr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51"/>
        <w:gridCol w:w="5251"/>
      </w:tblGrid>
      <w:tr w:rsidR="007E0DA4" w:rsidRPr="007E0DA4" w:rsidTr="007E0DA4">
        <w:tc>
          <w:tcPr>
            <w:tcW w:w="5251" w:type="dxa"/>
          </w:tcPr>
          <w:p w:rsidR="007E0DA4" w:rsidRPr="00CB7FD5" w:rsidRDefault="007E0DA4" w:rsidP="00CB7FD5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 w:rsidRPr="007E0DA4">
              <w:rPr>
                <w:noProof/>
              </w:rPr>
              <w:drawing>
                <wp:anchor distT="0" distB="0" distL="114300" distR="114300" simplePos="0" relativeHeight="251704320" behindDoc="1" locked="0" layoutInCell="1" allowOverlap="1" wp14:anchorId="4092E47A" wp14:editId="5E54019F">
                  <wp:simplePos x="0" y="0"/>
                  <wp:positionH relativeFrom="column">
                    <wp:align>right</wp:align>
                  </wp:positionH>
                  <wp:positionV relativeFrom="paragraph">
                    <wp:posOffset>295275</wp:posOffset>
                  </wp:positionV>
                  <wp:extent cx="2090313" cy="2101933"/>
                  <wp:effectExtent l="0" t="0" r="5715" b="0"/>
                  <wp:wrapNone/>
                  <wp:docPr id="14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 l="4742" t="7669" r="12729" b="178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0313" cy="21019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B7FD5">
              <w:rPr>
                <w:rFonts w:ascii="Times New Roman" w:hAnsi="Times New Roman" w:cs="Times New Roman"/>
              </w:rPr>
              <w:t xml:space="preserve">ΔEFG if </w:t>
            </w:r>
            <w:proofErr w:type="gramStart"/>
            <w:r w:rsidRPr="00CB7FD5">
              <w:rPr>
                <w:rFonts w:ascii="Times New Roman" w:hAnsi="Times New Roman" w:cs="Times New Roman"/>
              </w:rPr>
              <w:t>E(</w:t>
            </w:r>
            <w:proofErr w:type="gramEnd"/>
            <w:r w:rsidRPr="00CB7FD5">
              <w:rPr>
                <w:rFonts w:ascii="Times New Roman" w:hAnsi="Times New Roman" w:cs="Times New Roman"/>
              </w:rPr>
              <w:t>-1, 2), F(2, 4) and G(2, -4) reflected over the y-axis.</w:t>
            </w:r>
          </w:p>
          <w:p w:rsidR="007E0DA4" w:rsidRPr="007E0DA4" w:rsidRDefault="007E0DA4" w:rsidP="007E0DA4">
            <w:pPr>
              <w:spacing w:line="360" w:lineRule="auto"/>
              <w:ind w:right="-274"/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br/>
              <w:t>E’ _____</w:t>
            </w:r>
          </w:p>
          <w:p w:rsidR="007E0DA4" w:rsidRPr="007E0DA4" w:rsidRDefault="007E0DA4" w:rsidP="007E0DA4">
            <w:pPr>
              <w:spacing w:line="360" w:lineRule="auto"/>
              <w:ind w:right="-274"/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t>F’ _____</w:t>
            </w:r>
          </w:p>
          <w:p w:rsidR="007E0DA4" w:rsidRPr="007E0DA4" w:rsidRDefault="007E0DA4" w:rsidP="007E0DA4">
            <w:pPr>
              <w:spacing w:line="360" w:lineRule="auto"/>
              <w:ind w:right="-274"/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t>G’ _____</w:t>
            </w: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br/>
            </w:r>
            <w:r w:rsidRPr="007E0DA4">
              <w:rPr>
                <w:rFonts w:ascii="Times New Roman" w:hAnsi="Times New Roman" w:cs="Times New Roman"/>
              </w:rPr>
              <w:br/>
            </w: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t xml:space="preserve">Rule: </w:t>
            </w: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  <w:b/>
                <w:iCs/>
              </w:rPr>
            </w:pPr>
          </w:p>
        </w:tc>
        <w:tc>
          <w:tcPr>
            <w:tcW w:w="5251" w:type="dxa"/>
          </w:tcPr>
          <w:p w:rsidR="007E0DA4" w:rsidRPr="00CB7FD5" w:rsidRDefault="007E0DA4" w:rsidP="00CB7FD5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 w:rsidRPr="007E0DA4">
              <w:rPr>
                <w:noProof/>
              </w:rPr>
              <w:drawing>
                <wp:anchor distT="0" distB="0" distL="114300" distR="114300" simplePos="0" relativeHeight="251708416" behindDoc="1" locked="0" layoutInCell="1" allowOverlap="1" wp14:anchorId="57CF20C7" wp14:editId="40296156">
                  <wp:simplePos x="0" y="0"/>
                  <wp:positionH relativeFrom="column">
                    <wp:posOffset>1405890</wp:posOffset>
                  </wp:positionH>
                  <wp:positionV relativeFrom="paragraph">
                    <wp:posOffset>219710</wp:posOffset>
                  </wp:positionV>
                  <wp:extent cx="2088407" cy="2101933"/>
                  <wp:effectExtent l="19050" t="0" r="7093" b="0"/>
                  <wp:wrapNone/>
                  <wp:docPr id="25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 l="4742" t="7669" r="12729" b="178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8407" cy="210193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B7FD5">
              <w:rPr>
                <w:rFonts w:ascii="Times New Roman" w:hAnsi="Times New Roman" w:cs="Times New Roman"/>
              </w:rPr>
              <w:t xml:space="preserve">ΔPQR if </w:t>
            </w:r>
            <w:proofErr w:type="gramStart"/>
            <w:r w:rsidRPr="00CB7FD5">
              <w:rPr>
                <w:rFonts w:ascii="Times New Roman" w:hAnsi="Times New Roman" w:cs="Times New Roman"/>
              </w:rPr>
              <w:t>P(</w:t>
            </w:r>
            <w:proofErr w:type="gramEnd"/>
            <w:r w:rsidRPr="00CB7FD5">
              <w:rPr>
                <w:rFonts w:ascii="Times New Roman" w:hAnsi="Times New Roman" w:cs="Times New Roman"/>
              </w:rPr>
              <w:t>-3, 4), Q(4, 4) and R(2, -3) reflected over the x-axis.</w:t>
            </w:r>
          </w:p>
          <w:p w:rsidR="007E0DA4" w:rsidRPr="007E0DA4" w:rsidRDefault="007E0DA4" w:rsidP="007E0DA4">
            <w:pPr>
              <w:spacing w:line="360" w:lineRule="auto"/>
              <w:ind w:right="-274"/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br/>
              <w:t>P’ _____</w:t>
            </w:r>
          </w:p>
          <w:p w:rsidR="007E0DA4" w:rsidRPr="007E0DA4" w:rsidRDefault="007E0DA4" w:rsidP="007E0DA4">
            <w:pPr>
              <w:spacing w:line="360" w:lineRule="auto"/>
              <w:ind w:right="-274"/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t>Q’ _____</w:t>
            </w:r>
          </w:p>
          <w:p w:rsidR="007E0DA4" w:rsidRPr="007E0DA4" w:rsidRDefault="007E0DA4" w:rsidP="007E0DA4">
            <w:pPr>
              <w:spacing w:line="360" w:lineRule="auto"/>
              <w:ind w:right="-274"/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t>R’ _____</w:t>
            </w:r>
          </w:p>
          <w:p w:rsidR="007E0DA4" w:rsidRPr="007E0DA4" w:rsidRDefault="00945D9E" w:rsidP="007E0DA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br/>
            </w:r>
            <w:r>
              <w:rPr>
                <w:rFonts w:ascii="Times New Roman" w:hAnsi="Times New Roman" w:cs="Times New Roman"/>
              </w:rPr>
              <w:br/>
            </w: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t xml:space="preserve">Rule: </w:t>
            </w: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  <w:b/>
                <w:iCs/>
              </w:rPr>
            </w:pPr>
          </w:p>
        </w:tc>
      </w:tr>
      <w:tr w:rsidR="007E0DA4" w:rsidRPr="007E0DA4" w:rsidTr="007E0DA4">
        <w:tc>
          <w:tcPr>
            <w:tcW w:w="5251" w:type="dxa"/>
          </w:tcPr>
          <w:p w:rsidR="007E0DA4" w:rsidRPr="00CB7FD5" w:rsidRDefault="007E0DA4" w:rsidP="007E0DA4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iCs/>
              </w:rPr>
            </w:pPr>
            <w:r w:rsidRPr="007E0DA4">
              <w:rPr>
                <w:b/>
                <w:noProof/>
              </w:rPr>
              <w:drawing>
                <wp:anchor distT="0" distB="0" distL="114300" distR="114300" simplePos="0" relativeHeight="251706368" behindDoc="1" locked="0" layoutInCell="1" allowOverlap="1" wp14:anchorId="0E88016D" wp14:editId="12AB7CA1">
                  <wp:simplePos x="0" y="0"/>
                  <wp:positionH relativeFrom="column">
                    <wp:posOffset>1160145</wp:posOffset>
                  </wp:positionH>
                  <wp:positionV relativeFrom="paragraph">
                    <wp:posOffset>442595</wp:posOffset>
                  </wp:positionV>
                  <wp:extent cx="2087138" cy="2101932"/>
                  <wp:effectExtent l="19050" t="0" r="8362" b="0"/>
                  <wp:wrapNone/>
                  <wp:docPr id="16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 l="4742" t="7669" r="12729" b="178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7138" cy="21019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B7FD5">
              <w:rPr>
                <w:rFonts w:ascii="Times New Roman" w:hAnsi="Times New Roman" w:cs="Times New Roman"/>
                <w:iCs/>
              </w:rPr>
              <w:t xml:space="preserve">Quadrilateral VWXY if </w:t>
            </w:r>
            <w:proofErr w:type="gramStart"/>
            <w:r w:rsidRPr="00CB7FD5">
              <w:rPr>
                <w:rFonts w:ascii="Times New Roman" w:hAnsi="Times New Roman" w:cs="Times New Roman"/>
                <w:iCs/>
              </w:rPr>
              <w:t>V(</w:t>
            </w:r>
            <w:proofErr w:type="gramEnd"/>
            <w:r w:rsidRPr="00CB7FD5">
              <w:rPr>
                <w:rFonts w:ascii="Times New Roman" w:hAnsi="Times New Roman" w:cs="Times New Roman"/>
                <w:iCs/>
              </w:rPr>
              <w:t>0, -1), W(1, 1), X(4, -1), and Y(1, -5) reflected over the line</w:t>
            </w:r>
            <w:r w:rsidR="00CB7FD5" w:rsidRPr="00CB7FD5">
              <w:rPr>
                <w:rFonts w:ascii="Times New Roman" w:hAnsi="Times New Roman" w:cs="Times New Roman"/>
                <w:iCs/>
              </w:rPr>
              <w:t xml:space="preserve"> y = x</w:t>
            </w:r>
            <w:r w:rsidRPr="00CB7FD5">
              <w:rPr>
                <w:rFonts w:ascii="Times New Roman" w:hAnsi="Times New Roman" w:cs="Times New Roman"/>
                <w:iCs/>
              </w:rPr>
              <w:t>.</w:t>
            </w: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  <w:b/>
                <w:iCs/>
              </w:rPr>
            </w:pPr>
            <w:r w:rsidRPr="007E0DA4">
              <w:rPr>
                <w:rFonts w:ascii="Times New Roman" w:hAnsi="Times New Roman" w:cs="Times New Roman"/>
                <w:b/>
                <w:iCs/>
              </w:rPr>
              <w:br/>
              <w:t>V’ _____</w:t>
            </w: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  <w:b/>
                <w:iCs/>
              </w:rPr>
            </w:pPr>
            <w:r w:rsidRPr="007E0DA4">
              <w:rPr>
                <w:rFonts w:ascii="Times New Roman" w:hAnsi="Times New Roman" w:cs="Times New Roman"/>
                <w:b/>
                <w:iCs/>
              </w:rPr>
              <w:t>W’ _____</w:t>
            </w: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  <w:b/>
                <w:iCs/>
              </w:rPr>
            </w:pPr>
            <w:r w:rsidRPr="007E0DA4">
              <w:rPr>
                <w:rFonts w:ascii="Times New Roman" w:hAnsi="Times New Roman" w:cs="Times New Roman"/>
                <w:b/>
                <w:iCs/>
              </w:rPr>
              <w:t>X’ _____</w:t>
            </w: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  <w:b/>
                <w:iCs/>
              </w:rPr>
            </w:pPr>
            <w:r w:rsidRPr="007E0DA4">
              <w:rPr>
                <w:rFonts w:ascii="Times New Roman" w:hAnsi="Times New Roman" w:cs="Times New Roman"/>
                <w:b/>
                <w:iCs/>
              </w:rPr>
              <w:t>Y’ ______</w:t>
            </w: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  <w:b/>
                <w:iCs/>
              </w:rPr>
            </w:pP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  <w:b/>
                <w:iCs/>
              </w:rPr>
            </w:pP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t xml:space="preserve">Rule: </w:t>
            </w: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  <w:b/>
                <w:iCs/>
              </w:rPr>
            </w:pP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  <w:b/>
                <w:iCs/>
              </w:rPr>
            </w:pPr>
          </w:p>
        </w:tc>
        <w:tc>
          <w:tcPr>
            <w:tcW w:w="5251" w:type="dxa"/>
          </w:tcPr>
          <w:p w:rsidR="007E0DA4" w:rsidRPr="00CB7FD5" w:rsidRDefault="007E0DA4" w:rsidP="00CB7FD5">
            <w:pPr>
              <w:pStyle w:val="ListParagraph"/>
              <w:numPr>
                <w:ilvl w:val="0"/>
                <w:numId w:val="4"/>
              </w:numPr>
              <w:spacing w:line="360" w:lineRule="auto"/>
              <w:rPr>
                <w:rFonts w:ascii="Times New Roman" w:hAnsi="Times New Roman" w:cs="Times New Roman"/>
              </w:rPr>
            </w:pPr>
            <w:r w:rsidRPr="007E0DA4">
              <w:rPr>
                <w:noProof/>
              </w:rPr>
              <w:drawing>
                <wp:anchor distT="0" distB="0" distL="114300" distR="114300" simplePos="0" relativeHeight="251710464" behindDoc="1" locked="0" layoutInCell="1" allowOverlap="1" wp14:anchorId="57D8F1A5" wp14:editId="38BB39E2">
                  <wp:simplePos x="0" y="0"/>
                  <wp:positionH relativeFrom="column">
                    <wp:posOffset>1054100</wp:posOffset>
                  </wp:positionH>
                  <wp:positionV relativeFrom="paragraph">
                    <wp:posOffset>441501</wp:posOffset>
                  </wp:positionV>
                  <wp:extent cx="2082882" cy="2101932"/>
                  <wp:effectExtent l="19050" t="0" r="0" b="0"/>
                  <wp:wrapNone/>
                  <wp:docPr id="17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 l="4742" t="7669" r="12729" b="178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2882" cy="21019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CB7FD5">
              <w:rPr>
                <w:rFonts w:ascii="Times New Roman" w:hAnsi="Times New Roman" w:cs="Times New Roman"/>
              </w:rPr>
              <w:t xml:space="preserve">ΔBEL if </w:t>
            </w:r>
            <w:proofErr w:type="gramStart"/>
            <w:r w:rsidRPr="00CB7FD5">
              <w:rPr>
                <w:rFonts w:ascii="Times New Roman" w:hAnsi="Times New Roman" w:cs="Times New Roman"/>
              </w:rPr>
              <w:t>B(</w:t>
            </w:r>
            <w:proofErr w:type="gramEnd"/>
            <w:r w:rsidRPr="00CB7FD5">
              <w:rPr>
                <w:rFonts w:ascii="Times New Roman" w:hAnsi="Times New Roman" w:cs="Times New Roman"/>
              </w:rPr>
              <w:t xml:space="preserve">-2, 3), E(2, 4), and L(3, 1) reflected over the line </w:t>
            </w:r>
            <w:r w:rsidRPr="007E0DA4">
              <w:rPr>
                <w:rFonts w:eastAsiaTheme="minorHAnsi"/>
                <w:position w:val="-10"/>
                <w:sz w:val="22"/>
                <w:szCs w:val="22"/>
              </w:rPr>
              <w:object w:dxaOrig="7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4pt;height:13.1pt" o:ole="">
                  <v:imagedata r:id="rId6" o:title=""/>
                </v:shape>
                <o:OLEObject Type="Embed" ProgID="Equation.3" ShapeID="_x0000_i1025" DrawAspect="Content" ObjectID="_1565174013" r:id="rId7"/>
              </w:object>
            </w:r>
            <w:r w:rsidRPr="00CB7FD5">
              <w:rPr>
                <w:rFonts w:ascii="Times New Roman" w:hAnsi="Times New Roman" w:cs="Times New Roman"/>
              </w:rPr>
              <w:t>.</w:t>
            </w:r>
          </w:p>
          <w:p w:rsidR="007E0DA4" w:rsidRPr="007E0DA4" w:rsidRDefault="007E0DA4" w:rsidP="007E0DA4">
            <w:pPr>
              <w:spacing w:line="360" w:lineRule="auto"/>
              <w:rPr>
                <w:rFonts w:ascii="Times New Roman" w:hAnsi="Times New Roman" w:cs="Times New Roman"/>
              </w:rPr>
            </w:pPr>
          </w:p>
          <w:p w:rsidR="007E0DA4" w:rsidRPr="007E0DA4" w:rsidRDefault="007E0DA4" w:rsidP="007E0DA4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t>B’ _____</w:t>
            </w:r>
          </w:p>
          <w:p w:rsidR="007E0DA4" w:rsidRPr="007E0DA4" w:rsidRDefault="007E0DA4" w:rsidP="007E0DA4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t>E’ _____</w:t>
            </w:r>
          </w:p>
          <w:p w:rsidR="007E0DA4" w:rsidRPr="007E0DA4" w:rsidRDefault="007E0DA4" w:rsidP="007E0DA4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t>L’ _____</w:t>
            </w:r>
          </w:p>
          <w:p w:rsidR="007E0DA4" w:rsidRDefault="007E0DA4" w:rsidP="007E0DA4">
            <w:pPr>
              <w:rPr>
                <w:rFonts w:ascii="Times New Roman" w:hAnsi="Times New Roman" w:cs="Times New Roman"/>
                <w:b/>
                <w:iCs/>
              </w:rPr>
            </w:pPr>
          </w:p>
          <w:p w:rsidR="00945D9E" w:rsidRPr="00CB7FD5" w:rsidRDefault="00945D9E" w:rsidP="007E0DA4">
            <w:pPr>
              <w:rPr>
                <w:rFonts w:ascii="Times New Roman" w:hAnsi="Times New Roman" w:cs="Times New Roman"/>
                <w:iCs/>
              </w:rPr>
            </w:pPr>
          </w:p>
          <w:p w:rsidR="007E0DA4" w:rsidRPr="00CB7FD5" w:rsidRDefault="007E0DA4" w:rsidP="007E0DA4">
            <w:pPr>
              <w:rPr>
                <w:rFonts w:ascii="Times New Roman" w:hAnsi="Times New Roman" w:cs="Times New Roman"/>
                <w:iCs/>
              </w:rPr>
            </w:pPr>
          </w:p>
          <w:p w:rsidR="007E0DA4" w:rsidRPr="00CB7FD5" w:rsidRDefault="007E0DA4" w:rsidP="007E0DA4">
            <w:pPr>
              <w:rPr>
                <w:rFonts w:ascii="Times New Roman" w:hAnsi="Times New Roman" w:cs="Times New Roman"/>
                <w:iCs/>
              </w:rPr>
            </w:pPr>
            <w:r w:rsidRPr="00CB7FD5">
              <w:rPr>
                <w:rFonts w:ascii="Times New Roman" w:hAnsi="Times New Roman" w:cs="Times New Roman"/>
                <w:iCs/>
              </w:rPr>
              <w:t xml:space="preserve">Rule: </w:t>
            </w: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  <w:b/>
                <w:iCs/>
              </w:rPr>
            </w:pPr>
          </w:p>
        </w:tc>
      </w:tr>
      <w:tr w:rsidR="007E0DA4" w:rsidRPr="007E0DA4" w:rsidTr="007E0DA4">
        <w:tc>
          <w:tcPr>
            <w:tcW w:w="5251" w:type="dxa"/>
          </w:tcPr>
          <w:p w:rsidR="007E0DA4" w:rsidRPr="00CB7FD5" w:rsidRDefault="007E0DA4" w:rsidP="00CB7FD5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 w:rsidRPr="00CB7FD5">
              <w:rPr>
                <w:rFonts w:ascii="Times New Roman" w:hAnsi="Times New Roman" w:cs="Times New Roman"/>
              </w:rPr>
              <w:t xml:space="preserve">Square SQUR if </w:t>
            </w:r>
            <w:proofErr w:type="gramStart"/>
            <w:r w:rsidRPr="00CB7FD5">
              <w:rPr>
                <w:rFonts w:ascii="Times New Roman" w:hAnsi="Times New Roman" w:cs="Times New Roman"/>
              </w:rPr>
              <w:t>S(</w:t>
            </w:r>
            <w:proofErr w:type="gramEnd"/>
            <w:r w:rsidRPr="00CB7FD5">
              <w:rPr>
                <w:rFonts w:ascii="Times New Roman" w:hAnsi="Times New Roman" w:cs="Times New Roman"/>
              </w:rPr>
              <w:t xml:space="preserve">1, 2), Q(2, 0), U(0, -1), and R(-1, 1) reflected over the line </w:t>
            </w:r>
            <w:r w:rsidRPr="007E0DA4">
              <w:rPr>
                <w:rFonts w:eastAsiaTheme="minorHAnsi"/>
                <w:position w:val="-6"/>
                <w:sz w:val="22"/>
                <w:szCs w:val="22"/>
              </w:rPr>
              <w:object w:dxaOrig="520" w:dyaOrig="279">
                <v:shape id="_x0000_i1026" type="#_x0000_t75" style="width:26.25pt;height:14.1pt" o:ole="">
                  <v:imagedata r:id="rId8" o:title=""/>
                </v:shape>
                <o:OLEObject Type="Embed" ProgID="Equation.DSMT4" ShapeID="_x0000_i1026" DrawAspect="Content" ObjectID="_1565174014" r:id="rId9"/>
              </w:object>
            </w:r>
            <w:r w:rsidRPr="00CB7FD5">
              <w:rPr>
                <w:rFonts w:ascii="Times New Roman" w:hAnsi="Times New Roman" w:cs="Times New Roman"/>
              </w:rPr>
              <w:t>.</w:t>
            </w:r>
            <w:r w:rsidRPr="00CB7FD5">
              <w:rPr>
                <w:rFonts w:ascii="Times New Roman" w:hAnsi="Times New Roman" w:cs="Times New Roman"/>
              </w:rPr>
              <w:tab/>
            </w:r>
          </w:p>
          <w:p w:rsidR="007E0DA4" w:rsidRDefault="007E0DA4" w:rsidP="007E0DA4">
            <w:pPr>
              <w:rPr>
                <w:rFonts w:ascii="Times New Roman" w:hAnsi="Times New Roman" w:cs="Times New Roman"/>
              </w:rPr>
            </w:pPr>
          </w:p>
          <w:p w:rsidR="007E0DA4" w:rsidRDefault="007E0DA4" w:rsidP="007E0DA4">
            <w:pPr>
              <w:rPr>
                <w:rFonts w:ascii="Times New Roman" w:hAnsi="Times New Roman" w:cs="Times New Roman"/>
              </w:rPr>
            </w:pPr>
          </w:p>
          <w:p w:rsidR="007E0DA4" w:rsidRPr="007E0DA4" w:rsidRDefault="007E0DA4" w:rsidP="007E0DA4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712512" behindDoc="1" locked="0" layoutInCell="1" allowOverlap="1" wp14:anchorId="01A85F02" wp14:editId="33518347">
                  <wp:simplePos x="0" y="0"/>
                  <wp:positionH relativeFrom="column">
                    <wp:posOffset>1231521</wp:posOffset>
                  </wp:positionH>
                  <wp:positionV relativeFrom="paragraph">
                    <wp:posOffset>29209</wp:posOffset>
                  </wp:positionV>
                  <wp:extent cx="2082882" cy="2101932"/>
                  <wp:effectExtent l="19050" t="0" r="0" b="0"/>
                  <wp:wrapNone/>
                  <wp:docPr id="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 l="4742" t="7669" r="12729" b="178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2882" cy="21019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7E0DA4">
              <w:rPr>
                <w:rFonts w:ascii="Times New Roman" w:hAnsi="Times New Roman" w:cs="Times New Roman"/>
              </w:rPr>
              <w:t>S’ _____</w:t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</w:p>
          <w:p w:rsidR="007E0DA4" w:rsidRPr="007E0DA4" w:rsidRDefault="007E0DA4" w:rsidP="007E0DA4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t>Q’ _____</w:t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</w:p>
          <w:p w:rsidR="007E0DA4" w:rsidRPr="007E0DA4" w:rsidRDefault="007E0DA4" w:rsidP="007E0DA4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t>U’ _____</w:t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</w:p>
          <w:p w:rsidR="007E0DA4" w:rsidRPr="007E0DA4" w:rsidRDefault="007E0DA4" w:rsidP="007E0DA4">
            <w:pPr>
              <w:spacing w:line="360" w:lineRule="auto"/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t>R’ _____</w:t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t xml:space="preserve"> </w:t>
            </w:r>
            <w:r w:rsidRPr="007E0DA4">
              <w:rPr>
                <w:rFonts w:ascii="Times New Roman" w:hAnsi="Times New Roman" w:cs="Times New Roman"/>
              </w:rPr>
              <w:tab/>
            </w: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  <w:b/>
                <w:iCs/>
              </w:rPr>
            </w:pPr>
          </w:p>
        </w:tc>
        <w:tc>
          <w:tcPr>
            <w:tcW w:w="5251" w:type="dxa"/>
          </w:tcPr>
          <w:p w:rsidR="007E0DA4" w:rsidRPr="00CB7FD5" w:rsidRDefault="007E0DA4" w:rsidP="00CB7FD5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</w:rPr>
            </w:pPr>
            <w:r w:rsidRPr="00CB7FD5">
              <w:rPr>
                <w:rFonts w:ascii="Times New Roman" w:hAnsi="Times New Roman" w:cs="Times New Roman"/>
              </w:rPr>
              <w:t xml:space="preserve">Quadrilateral </w:t>
            </w:r>
            <w:smartTag w:uri="urn:schemas-microsoft-com:office:smarttags" w:element="stockticker">
              <w:r w:rsidRPr="00CB7FD5">
                <w:rPr>
                  <w:rFonts w:ascii="Times New Roman" w:hAnsi="Times New Roman" w:cs="Times New Roman"/>
                </w:rPr>
                <w:t>MATH</w:t>
              </w:r>
            </w:smartTag>
            <w:r w:rsidRPr="00CB7FD5">
              <w:rPr>
                <w:rFonts w:ascii="Times New Roman" w:hAnsi="Times New Roman" w:cs="Times New Roman"/>
              </w:rPr>
              <w:t xml:space="preserve"> if </w:t>
            </w:r>
            <w:proofErr w:type="gramStart"/>
            <w:r w:rsidRPr="00CB7FD5">
              <w:rPr>
                <w:rFonts w:ascii="Times New Roman" w:hAnsi="Times New Roman" w:cs="Times New Roman"/>
              </w:rPr>
              <w:t>M(</w:t>
            </w:r>
            <w:proofErr w:type="gramEnd"/>
            <w:r w:rsidRPr="00CB7FD5">
              <w:rPr>
                <w:rFonts w:ascii="Times New Roman" w:hAnsi="Times New Roman" w:cs="Times New Roman"/>
              </w:rPr>
              <w:t xml:space="preserve">1, 4),  A(-1, 2), T(2, 0) and H(4, 0) reflected over </w:t>
            </w:r>
            <w:r w:rsidRPr="007E0DA4">
              <w:rPr>
                <w:rFonts w:eastAsiaTheme="minorHAnsi"/>
                <w:position w:val="-10"/>
                <w:sz w:val="22"/>
                <w:szCs w:val="22"/>
              </w:rPr>
              <w:object w:dxaOrig="580" w:dyaOrig="320">
                <v:shape id="_x0000_i1027" type="#_x0000_t75" style="width:29.2pt;height:16.05pt" o:ole="">
                  <v:imagedata r:id="rId10" o:title=""/>
                </v:shape>
                <o:OLEObject Type="Embed" ProgID="Equation.3" ShapeID="_x0000_i1027" DrawAspect="Content" ObjectID="_1565174015" r:id="rId11"/>
              </w:object>
            </w:r>
            <w:r w:rsidRPr="00CB7FD5">
              <w:rPr>
                <w:rFonts w:ascii="Times New Roman" w:hAnsi="Times New Roman" w:cs="Times New Roman"/>
              </w:rPr>
              <w:t>.</w:t>
            </w:r>
          </w:p>
          <w:p w:rsidR="007E0DA4" w:rsidRDefault="007E0DA4" w:rsidP="007E0DA4">
            <w:pPr>
              <w:rPr>
                <w:rFonts w:ascii="Times New Roman" w:hAnsi="Times New Roman" w:cs="Times New Roman"/>
              </w:rPr>
            </w:pPr>
          </w:p>
          <w:p w:rsidR="00236ABB" w:rsidRDefault="00236ABB" w:rsidP="007E0DA4">
            <w:pPr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714560" behindDoc="1" locked="0" layoutInCell="1" allowOverlap="1" wp14:anchorId="2D9061A1" wp14:editId="16FE2114">
                  <wp:simplePos x="0" y="0"/>
                  <wp:positionH relativeFrom="column">
                    <wp:posOffset>1002665</wp:posOffset>
                  </wp:positionH>
                  <wp:positionV relativeFrom="paragraph">
                    <wp:posOffset>57150</wp:posOffset>
                  </wp:positionV>
                  <wp:extent cx="2082882" cy="2101932"/>
                  <wp:effectExtent l="1905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 l="4742" t="7669" r="12729" b="178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2882" cy="21019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236ABB" w:rsidRDefault="00236ABB" w:rsidP="007E0DA4">
            <w:pPr>
              <w:spacing w:line="360" w:lineRule="auto"/>
              <w:rPr>
                <w:rFonts w:ascii="Times New Roman" w:hAnsi="Times New Roman" w:cs="Times New Roman"/>
              </w:rPr>
            </w:pPr>
          </w:p>
          <w:p w:rsidR="007E0DA4" w:rsidRPr="007E0DA4" w:rsidRDefault="007E0DA4" w:rsidP="007E0DA4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M</w:t>
            </w:r>
            <w:r w:rsidR="00236ABB">
              <w:rPr>
                <w:rFonts w:ascii="Times New Roman" w:hAnsi="Times New Roman" w:cs="Times New Roman"/>
              </w:rPr>
              <w:t>’ _____</w:t>
            </w:r>
          </w:p>
          <w:p w:rsidR="007E0DA4" w:rsidRDefault="007E0DA4" w:rsidP="007E0DA4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 w:rsidRPr="007E0DA4">
              <w:rPr>
                <w:rFonts w:ascii="Times New Roman" w:hAnsi="Times New Roman" w:cs="Times New Roman"/>
              </w:rPr>
              <w:t>’ _____</w:t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</w:p>
          <w:p w:rsidR="007E0DA4" w:rsidRPr="007E0DA4" w:rsidRDefault="007E0DA4" w:rsidP="007E0DA4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</w:t>
            </w:r>
            <w:r w:rsidRPr="007E0DA4">
              <w:rPr>
                <w:rFonts w:ascii="Times New Roman" w:hAnsi="Times New Roman" w:cs="Times New Roman"/>
              </w:rPr>
              <w:t>’ _____</w:t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  <w:r w:rsidRPr="007E0DA4">
              <w:rPr>
                <w:rFonts w:ascii="Times New Roman" w:hAnsi="Times New Roman" w:cs="Times New Roman"/>
              </w:rPr>
              <w:tab/>
            </w:r>
          </w:p>
          <w:p w:rsidR="007E0DA4" w:rsidRPr="007E0DA4" w:rsidRDefault="007E0DA4" w:rsidP="007E0DA4">
            <w:pPr>
              <w:spacing w:line="36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</w:t>
            </w:r>
            <w:r w:rsidRPr="007E0DA4">
              <w:rPr>
                <w:rFonts w:ascii="Times New Roman" w:hAnsi="Times New Roman" w:cs="Times New Roman"/>
              </w:rPr>
              <w:t xml:space="preserve">’ </w:t>
            </w:r>
            <w:r w:rsidR="00236ABB">
              <w:rPr>
                <w:rFonts w:ascii="Times New Roman" w:hAnsi="Times New Roman" w:cs="Times New Roman"/>
              </w:rPr>
              <w:t>_____</w:t>
            </w:r>
            <w:r w:rsidR="00236ABB">
              <w:rPr>
                <w:rFonts w:ascii="Times New Roman" w:hAnsi="Times New Roman" w:cs="Times New Roman"/>
              </w:rPr>
              <w:tab/>
            </w:r>
            <w:r w:rsidR="00236ABB">
              <w:rPr>
                <w:rFonts w:ascii="Times New Roman" w:hAnsi="Times New Roman" w:cs="Times New Roman"/>
              </w:rPr>
              <w:tab/>
            </w:r>
            <w:r w:rsidR="00236ABB">
              <w:rPr>
                <w:rFonts w:ascii="Times New Roman" w:hAnsi="Times New Roman" w:cs="Times New Roman"/>
              </w:rPr>
              <w:tab/>
            </w:r>
            <w:r w:rsidR="00236ABB">
              <w:rPr>
                <w:rFonts w:ascii="Times New Roman" w:hAnsi="Times New Roman" w:cs="Times New Roman"/>
              </w:rPr>
              <w:tab/>
            </w:r>
            <w:r w:rsidR="00236ABB">
              <w:rPr>
                <w:rFonts w:ascii="Times New Roman" w:hAnsi="Times New Roman" w:cs="Times New Roman"/>
              </w:rPr>
              <w:tab/>
            </w: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</w:rPr>
            </w:pPr>
            <w:r w:rsidRPr="007E0DA4">
              <w:rPr>
                <w:rFonts w:ascii="Times New Roman" w:hAnsi="Times New Roman" w:cs="Times New Roman"/>
              </w:rPr>
              <w:tab/>
            </w:r>
          </w:p>
          <w:p w:rsidR="007E0DA4" w:rsidRPr="007E0DA4" w:rsidRDefault="007E0DA4" w:rsidP="007E0DA4">
            <w:pPr>
              <w:rPr>
                <w:rFonts w:ascii="Times New Roman" w:hAnsi="Times New Roman" w:cs="Times New Roman"/>
                <w:b/>
                <w:iCs/>
              </w:rPr>
            </w:pPr>
          </w:p>
        </w:tc>
      </w:tr>
    </w:tbl>
    <w:p w:rsidR="00361E61" w:rsidRPr="007E0DA4" w:rsidRDefault="001D56AA" w:rsidP="006D0917">
      <w:pPr>
        <w:spacing w:after="0"/>
        <w:rPr>
          <w:rFonts w:ascii="Times New Roman" w:hAnsi="Times New Roman" w:cs="Times New Roman"/>
          <w:i/>
          <w:iCs/>
          <w:sz w:val="24"/>
          <w:szCs w:val="24"/>
        </w:rPr>
      </w:pPr>
      <w:r w:rsidRPr="007E0DA4"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="00871A8F" w:rsidRPr="007E0DA4">
        <w:rPr>
          <w:rFonts w:ascii="Times New Roman" w:hAnsi="Times New Roman" w:cs="Times New Roman"/>
          <w:sz w:val="24"/>
          <w:szCs w:val="24"/>
        </w:rPr>
        <w:t xml:space="preserve">        </w:t>
      </w:r>
      <w:r w:rsidR="005B2153" w:rsidRPr="007E0DA4">
        <w:rPr>
          <w:rFonts w:ascii="Times New Roman" w:hAnsi="Times New Roman" w:cs="Times New Roman"/>
          <w:sz w:val="24"/>
          <w:szCs w:val="24"/>
        </w:rPr>
        <w:br/>
      </w:r>
      <w:r w:rsidR="00361E61" w:rsidRPr="007E0DA4">
        <w:rPr>
          <w:rFonts w:ascii="Times New Roman" w:hAnsi="Times New Roman" w:cs="Times New Roman"/>
          <w:iCs/>
          <w:sz w:val="24"/>
          <w:szCs w:val="24"/>
        </w:rPr>
        <w:t>Write a specific description of each transformation and give the algebraic rule, as requested.</w:t>
      </w:r>
    </w:p>
    <w:p w:rsidR="00361E61" w:rsidRPr="007E0DA4" w:rsidRDefault="002944E0" w:rsidP="00361E6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E0DA4">
        <w:rPr>
          <w:rFonts w:ascii="Times New Roman" w:hAnsi="Times New Roman" w:cs="Times New Roman"/>
          <w:sz w:val="24"/>
          <w:szCs w:val="24"/>
        </w:rPr>
        <w:t>7</w:t>
      </w:r>
      <w:r w:rsidR="00361E61" w:rsidRPr="007E0DA4">
        <w:rPr>
          <w:rFonts w:ascii="Times New Roman" w:hAnsi="Times New Roman" w:cs="Times New Roman"/>
          <w:sz w:val="24"/>
          <w:szCs w:val="24"/>
        </w:rPr>
        <w:t xml:space="preserve">. </w:t>
      </w:r>
      <w:r w:rsidR="00361E61" w:rsidRPr="007E0DA4">
        <w:rPr>
          <w:rFonts w:ascii="Times New Roman" w:hAnsi="Times New Roman" w:cs="Times New Roman"/>
          <w:sz w:val="24"/>
          <w:szCs w:val="24"/>
        </w:rPr>
        <w:tab/>
      </w:r>
      <w:r w:rsidR="00361E61" w:rsidRPr="007E0DA4">
        <w:rPr>
          <w:rFonts w:ascii="Times New Roman" w:hAnsi="Times New Roman" w:cs="Times New Roman"/>
          <w:sz w:val="24"/>
          <w:szCs w:val="24"/>
        </w:rPr>
        <w:tab/>
      </w:r>
      <w:r w:rsidR="00361E61" w:rsidRPr="007E0DA4">
        <w:rPr>
          <w:rFonts w:ascii="Times New Roman" w:hAnsi="Times New Roman" w:cs="Times New Roman"/>
          <w:sz w:val="24"/>
          <w:szCs w:val="24"/>
        </w:rPr>
        <w:tab/>
      </w:r>
      <w:r w:rsidR="00361E61" w:rsidRPr="007E0DA4">
        <w:rPr>
          <w:rFonts w:ascii="Times New Roman" w:hAnsi="Times New Roman" w:cs="Times New Roman"/>
          <w:sz w:val="24"/>
          <w:szCs w:val="24"/>
        </w:rPr>
        <w:tab/>
      </w:r>
      <w:r w:rsidR="00361E61" w:rsidRPr="007E0DA4">
        <w:rPr>
          <w:rFonts w:ascii="Times New Roman" w:hAnsi="Times New Roman" w:cs="Times New Roman"/>
          <w:sz w:val="24"/>
          <w:szCs w:val="24"/>
        </w:rPr>
        <w:tab/>
      </w:r>
      <w:r w:rsidR="00361E61" w:rsidRPr="007E0DA4">
        <w:rPr>
          <w:rFonts w:ascii="Times New Roman" w:hAnsi="Times New Roman" w:cs="Times New Roman"/>
          <w:sz w:val="24"/>
          <w:szCs w:val="24"/>
        </w:rPr>
        <w:tab/>
      </w:r>
      <w:r w:rsidR="00361E61" w:rsidRPr="007E0DA4">
        <w:rPr>
          <w:rFonts w:ascii="Times New Roman" w:hAnsi="Times New Roman" w:cs="Times New Roman"/>
          <w:sz w:val="24"/>
          <w:szCs w:val="24"/>
        </w:rPr>
        <w:tab/>
      </w:r>
      <w:r w:rsidR="00361E61" w:rsidRPr="007E0DA4">
        <w:rPr>
          <w:rFonts w:ascii="Times New Roman" w:hAnsi="Times New Roman" w:cs="Times New Roman"/>
          <w:sz w:val="24"/>
          <w:szCs w:val="24"/>
        </w:rPr>
        <w:tab/>
      </w:r>
      <w:r w:rsidRPr="007E0DA4">
        <w:rPr>
          <w:rFonts w:ascii="Times New Roman" w:hAnsi="Times New Roman" w:cs="Times New Roman"/>
          <w:sz w:val="24"/>
          <w:szCs w:val="24"/>
        </w:rPr>
        <w:t>8</w:t>
      </w:r>
      <w:r w:rsidR="00361E61" w:rsidRPr="007E0DA4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361E61" w:rsidRPr="007E0DA4" w:rsidRDefault="00361E61" w:rsidP="00361E61">
      <w:pPr>
        <w:spacing w:after="120"/>
        <w:rPr>
          <w:rFonts w:ascii="Times New Roman" w:hAnsi="Times New Roman" w:cs="Times New Roman"/>
          <w:sz w:val="24"/>
          <w:szCs w:val="24"/>
        </w:rPr>
      </w:pPr>
      <w:r w:rsidRPr="007E0DA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47E5D1E8" wp14:editId="56B29B4E">
                <wp:simplePos x="0" y="0"/>
                <wp:positionH relativeFrom="column">
                  <wp:posOffset>2097405</wp:posOffset>
                </wp:positionH>
                <wp:positionV relativeFrom="paragraph">
                  <wp:posOffset>1443355</wp:posOffset>
                </wp:positionV>
                <wp:extent cx="1158240" cy="666115"/>
                <wp:effectExtent l="0" t="0" r="10160" b="0"/>
                <wp:wrapNone/>
                <wp:docPr id="8" name="Text Box 1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8240" cy="666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61E61" w:rsidRPr="00B14194" w:rsidRDefault="00361E61" w:rsidP="00361E61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514F19">
                              <w:rPr>
                                <w:rFonts w:ascii="Comic Sans MS" w:hAnsi="Comic Sans MS"/>
                              </w:rPr>
                              <w:t>Algebraic Rule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7E5D1E8" id="_x0000_t202" coordsize="21600,21600" o:spt="202" path="m,l,21600r21600,l21600,xe">
                <v:stroke joinstyle="miter"/>
                <v:path gradientshapeok="t" o:connecttype="rect"/>
              </v:shapetype>
              <v:shape id="Text Box 1073" o:spid="_x0000_s1026" type="#_x0000_t202" style="position:absolute;margin-left:165.15pt;margin-top:113.65pt;width:91.2pt;height:52.45pt;z-index:2516940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" stroked="f">
                <v:textbox style="mso-fit-shape-to-text:t">
                  <w:txbxContent>
                    <w:p w:rsidR="00361E61" w:rsidRPr="00B14194" w:rsidRDefault="00361E61" w:rsidP="00361E61">
                      <w:pPr>
                        <w:rPr>
                          <w:rFonts w:ascii="Comic Sans MS" w:hAnsi="Comic Sans MS"/>
                        </w:rPr>
                      </w:pPr>
                      <w:r w:rsidRPr="00514F19">
                        <w:rPr>
                          <w:rFonts w:ascii="Comic Sans MS" w:hAnsi="Comic Sans MS"/>
                        </w:rPr>
                        <w:t>Algebraic Rule:</w:t>
                      </w:r>
                    </w:p>
                  </w:txbxContent>
                </v:textbox>
              </v:shape>
            </w:pict>
          </mc:Fallback>
        </mc:AlternateContent>
      </w:r>
      <w:r w:rsidRPr="007E0DA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CFCDA00" wp14:editId="2B440399">
                <wp:simplePos x="0" y="0"/>
                <wp:positionH relativeFrom="column">
                  <wp:posOffset>5495925</wp:posOffset>
                </wp:positionH>
                <wp:positionV relativeFrom="paragraph">
                  <wp:posOffset>9525</wp:posOffset>
                </wp:positionV>
                <wp:extent cx="1158240" cy="666115"/>
                <wp:effectExtent l="0" t="0" r="10160" b="0"/>
                <wp:wrapNone/>
                <wp:docPr id="759" name="Text Box 1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8240" cy="666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61E61" w:rsidRPr="00B14194" w:rsidRDefault="00361E61" w:rsidP="00361E61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Description</w:t>
                            </w:r>
                            <w:r w:rsidRPr="00514F19">
                              <w:rPr>
                                <w:rFonts w:ascii="Comic Sans MS" w:hAnsi="Comic Sans MS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CFCDA00" id="_x0000_s1027" type="#_x0000_t202" style="position:absolute;margin-left:432.75pt;margin-top:.75pt;width:91.2pt;height:52.45pt;z-index:2516930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" stroked="f">
                <v:textbox style="mso-fit-shape-to-text:t">
                  <w:txbxContent>
                    <w:p w:rsidR="00361E61" w:rsidRPr="00B14194" w:rsidRDefault="00361E61" w:rsidP="00361E61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Description</w:t>
                      </w:r>
                      <w:r w:rsidRPr="00514F19">
                        <w:rPr>
                          <w:rFonts w:ascii="Comic Sans MS" w:hAnsi="Comic Sans MS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Pr="007E0DA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B4AD700" wp14:editId="312713B6">
                <wp:simplePos x="0" y="0"/>
                <wp:positionH relativeFrom="column">
                  <wp:posOffset>2047875</wp:posOffset>
                </wp:positionH>
                <wp:positionV relativeFrom="paragraph">
                  <wp:posOffset>10160</wp:posOffset>
                </wp:positionV>
                <wp:extent cx="1158240" cy="666115"/>
                <wp:effectExtent l="0" t="0" r="10160" b="0"/>
                <wp:wrapNone/>
                <wp:docPr id="9" name="Text Box 10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8240" cy="666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61E61" w:rsidRPr="00B14194" w:rsidRDefault="00361E61" w:rsidP="00361E61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Description</w:t>
                            </w:r>
                            <w:r w:rsidRPr="00514F19">
                              <w:rPr>
                                <w:rFonts w:ascii="Comic Sans MS" w:hAnsi="Comic Sans MS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AD700" id="_x0000_s1028" type="#_x0000_t202" style="position:absolute;margin-left:161.25pt;margin-top:.8pt;width:91.2pt;height:52.45pt;z-index:2516951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" stroked="f">
                <v:textbox style="mso-fit-shape-to-text:t">
                  <w:txbxContent>
                    <w:p w:rsidR="00361E61" w:rsidRPr="00B14194" w:rsidRDefault="00361E61" w:rsidP="00361E61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Description</w:t>
                      </w:r>
                      <w:r w:rsidRPr="00514F19">
                        <w:rPr>
                          <w:rFonts w:ascii="Comic Sans MS" w:hAnsi="Comic Sans MS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Pr="007E0DA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2BF892" wp14:editId="08EBCF83">
            <wp:extent cx="2171700" cy="2152650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171700" cy="2152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E0DA4">
        <w:rPr>
          <w:rFonts w:ascii="Times New Roman" w:hAnsi="Times New Roman" w:cs="Times New Roman"/>
          <w:sz w:val="24"/>
          <w:szCs w:val="24"/>
        </w:rPr>
        <w:tab/>
      </w:r>
      <w:r w:rsidRPr="007E0DA4">
        <w:rPr>
          <w:rFonts w:ascii="Times New Roman" w:hAnsi="Times New Roman" w:cs="Times New Roman"/>
          <w:sz w:val="24"/>
          <w:szCs w:val="24"/>
        </w:rPr>
        <w:tab/>
      </w:r>
      <w:r w:rsidRPr="007E0DA4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7E0DA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984793B" wp14:editId="4A2B9F74">
            <wp:extent cx="2228850" cy="2209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32020" cy="22129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44E0" w:rsidRDefault="002944E0" w:rsidP="00361E6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F23E3" w:rsidRDefault="007F23E3" w:rsidP="00361E6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F23E3" w:rsidRPr="007E0DA4" w:rsidRDefault="007F23E3" w:rsidP="00361E61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61E61" w:rsidRPr="007E0DA4" w:rsidRDefault="00361E61" w:rsidP="00361E6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E0DA4">
        <w:rPr>
          <w:rFonts w:ascii="Times New Roman" w:hAnsi="Times New Roman" w:cs="Times New Roman"/>
          <w:sz w:val="24"/>
          <w:szCs w:val="24"/>
        </w:rPr>
        <w:t xml:space="preserve">Find the image of the following transformations and give </w:t>
      </w:r>
      <w:r w:rsidR="002944E0" w:rsidRPr="007E0DA4">
        <w:rPr>
          <w:rFonts w:ascii="Times New Roman" w:hAnsi="Times New Roman" w:cs="Times New Roman"/>
          <w:sz w:val="24"/>
          <w:szCs w:val="24"/>
        </w:rPr>
        <w:t xml:space="preserve">a specific description.  </w:t>
      </w:r>
      <w:r w:rsidR="002944E0" w:rsidRPr="007E0DA4">
        <w:rPr>
          <w:rFonts w:ascii="Times New Roman" w:hAnsi="Times New Roman" w:cs="Times New Roman"/>
          <w:sz w:val="24"/>
          <w:szCs w:val="24"/>
        </w:rPr>
        <w:br/>
      </w:r>
      <w:r w:rsidRPr="007E0DA4">
        <w:rPr>
          <w:rFonts w:ascii="Times New Roman" w:hAnsi="Times New Roman" w:cs="Times New Roman"/>
          <w:i/>
          <w:sz w:val="24"/>
          <w:szCs w:val="24"/>
        </w:rPr>
        <w:t xml:space="preserve">Hint:  </w:t>
      </w:r>
      <w:r w:rsidRPr="007E0DA4">
        <w:rPr>
          <w:rFonts w:ascii="Times New Roman" w:hAnsi="Times New Roman" w:cs="Times New Roman"/>
          <w:sz w:val="24"/>
          <w:szCs w:val="24"/>
        </w:rPr>
        <w:t xml:space="preserve">If you get stuck, review the Checkpoints after today’s activities.  </w:t>
      </w:r>
      <w:r w:rsidRPr="007E0DA4">
        <w:rPr>
          <w:rFonts w:ascii="Times New Roman" w:hAnsi="Times New Roman" w:cs="Times New Roman"/>
          <w:sz w:val="24"/>
          <w:szCs w:val="24"/>
        </w:rPr>
        <w:sym w:font="Wingdings" w:char="F04A"/>
      </w:r>
      <w:r w:rsidR="002944E0" w:rsidRPr="007E0DA4">
        <w:rPr>
          <w:rFonts w:ascii="Times New Roman" w:hAnsi="Times New Roman" w:cs="Times New Roman"/>
          <w:sz w:val="24"/>
          <w:szCs w:val="24"/>
        </w:rPr>
        <w:br/>
      </w:r>
    </w:p>
    <w:p w:rsidR="002944E0" w:rsidRPr="007E0DA4" w:rsidRDefault="002944E0" w:rsidP="002944E0">
      <w:pPr>
        <w:rPr>
          <w:rFonts w:ascii="Times New Roman" w:hAnsi="Times New Roman" w:cs="Times New Roman"/>
          <w:sz w:val="24"/>
          <w:szCs w:val="24"/>
        </w:rPr>
        <w:sectPr w:rsidR="002944E0" w:rsidRPr="007E0DA4" w:rsidSect="007E0DA4">
          <w:type w:val="continuous"/>
          <w:pgSz w:w="12240" w:h="15840"/>
          <w:pgMar w:top="720" w:right="720" w:bottom="720" w:left="1008" w:header="720" w:footer="720" w:gutter="0"/>
          <w:cols w:space="720"/>
          <w:docGrid w:linePitch="360"/>
        </w:sectPr>
      </w:pPr>
    </w:p>
    <w:p w:rsidR="002944E0" w:rsidRPr="007E0DA4" w:rsidRDefault="00945D9E" w:rsidP="007F23E3">
      <w:pPr>
        <w:rPr>
          <w:rFonts w:ascii="Times New Roman" w:hAnsi="Times New Roman" w:cs="Times New Roman"/>
          <w:sz w:val="24"/>
          <w:szCs w:val="24"/>
        </w:rPr>
      </w:pPr>
      <w:r w:rsidRPr="007E0DA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FD5A3E3" wp14:editId="71FD2C61">
                <wp:simplePos x="0" y="0"/>
                <wp:positionH relativeFrom="column">
                  <wp:posOffset>2352675</wp:posOffset>
                </wp:positionH>
                <wp:positionV relativeFrom="paragraph">
                  <wp:posOffset>1321435</wp:posOffset>
                </wp:positionV>
                <wp:extent cx="1036320" cy="442595"/>
                <wp:effectExtent l="0" t="3810" r="3175" b="1270"/>
                <wp:wrapNone/>
                <wp:docPr id="10" name="Text Box 3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6320" cy="442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44E0" w:rsidRPr="00161DE4" w:rsidRDefault="002944E0" w:rsidP="002944E0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161DE4">
                              <w:rPr>
                                <w:rFonts w:ascii="Comic Sans MS" w:hAnsi="Comic Sans MS"/>
                              </w:rPr>
                              <w:t>Description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FD5A3E3" id="_x0000_t202" coordsize="21600,21600" o:spt="202" path="m,l,21600r21600,l21600,xe">
                <v:stroke joinstyle="miter"/>
                <v:path gradientshapeok="t" o:connecttype="rect"/>
              </v:shapetype>
              <v:shape id="Text Box 304" o:spid="_x0000_s1029" type="#_x0000_t202" style="position:absolute;margin-left:185.25pt;margin-top:104.05pt;width:81.6pt;height:34.85pt;z-index:2516971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" stroked="f">
                <v:textbox style="mso-fit-shape-to-text:t">
                  <w:txbxContent>
                    <w:p w:rsidR="002944E0" w:rsidRPr="00161DE4" w:rsidRDefault="002944E0" w:rsidP="002944E0">
                      <w:pPr>
                        <w:rPr>
                          <w:rFonts w:ascii="Comic Sans MS" w:hAnsi="Comic Sans MS"/>
                        </w:rPr>
                      </w:pPr>
                      <w:r w:rsidRPr="00161DE4">
                        <w:rPr>
                          <w:rFonts w:ascii="Comic Sans MS" w:hAnsi="Comic Sans MS"/>
                        </w:rPr>
                        <w:t>Description: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2293620</wp:posOffset>
                </wp:positionH>
                <wp:positionV relativeFrom="paragraph">
                  <wp:posOffset>369570</wp:posOffset>
                </wp:positionV>
                <wp:extent cx="3476625" cy="447675"/>
                <wp:effectExtent l="0" t="0" r="9525" b="952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76625" cy="4476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5D9E" w:rsidRDefault="00945D9E">
                            <w:r>
                              <w:t>Vertices of Reflection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" o:spid="_x0000_s1030" type="#_x0000_t202" style="position:absolute;margin-left:180.6pt;margin-top:29.1pt;width:273.75pt;height:35.2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" fillcolor="white [3201]" stroked="f" strokeweight=".5pt">
                <v:textbox>
                  <w:txbxContent>
                    <w:p w:rsidR="00945D9E" w:rsidRDefault="00945D9E">
                      <w:r>
                        <w:t>Vertices of Reflection:</w:t>
                      </w:r>
                    </w:p>
                  </w:txbxContent>
                </v:textbox>
              </v:shape>
            </w:pict>
          </mc:Fallback>
        </mc:AlternateContent>
      </w:r>
      <w:r w:rsidR="002944E0" w:rsidRPr="007E0DA4">
        <w:rPr>
          <w:rFonts w:ascii="Times New Roman" w:hAnsi="Times New Roman" w:cs="Times New Roman"/>
          <w:sz w:val="24"/>
          <w:szCs w:val="24"/>
        </w:rPr>
        <w:t>9.  The points (2</w:t>
      </w:r>
      <w:proofErr w:type="gramStart"/>
      <w:r w:rsidR="002944E0" w:rsidRPr="007E0DA4">
        <w:rPr>
          <w:rFonts w:ascii="Times New Roman" w:hAnsi="Times New Roman" w:cs="Times New Roman"/>
          <w:sz w:val="24"/>
          <w:szCs w:val="24"/>
        </w:rPr>
        <w:t>,4</w:t>
      </w:r>
      <w:proofErr w:type="gramEnd"/>
      <w:r w:rsidR="002944E0" w:rsidRPr="007E0DA4">
        <w:rPr>
          <w:rFonts w:ascii="Times New Roman" w:hAnsi="Times New Roman" w:cs="Times New Roman"/>
          <w:sz w:val="24"/>
          <w:szCs w:val="24"/>
        </w:rPr>
        <w:t xml:space="preserve">), (3,1), (5,2) are reflected with the rule </w:t>
      </w:r>
      <w:r w:rsidR="002944E0" w:rsidRPr="007E0DA4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028" type="#_x0000_t75" style="width:81.25pt;height:20.45pt" o:ole="">
            <v:imagedata r:id="rId14" o:title=""/>
          </v:shape>
          <o:OLEObject Type="Embed" ProgID="Equation.DSMT4" ShapeID="_x0000_i1028" DrawAspect="Content" ObjectID="_1565174016" r:id="rId15"/>
        </w:object>
      </w:r>
      <w:r w:rsidR="002944E0" w:rsidRPr="007E0DA4">
        <w:rPr>
          <w:rFonts w:ascii="Times New Roman" w:hAnsi="Times New Roman" w:cs="Times New Roman"/>
          <w:sz w:val="24"/>
          <w:szCs w:val="24"/>
        </w:rPr>
        <w:br/>
      </w:r>
      <w:r w:rsidR="002944E0" w:rsidRPr="007E0DA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822D8F0" wp14:editId="5BE94401">
            <wp:extent cx="2115410" cy="2077516"/>
            <wp:effectExtent l="19050" t="0" r="0" b="0"/>
            <wp:docPr id="5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20804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944E0" w:rsidRPr="007E0DA4">
        <w:rPr>
          <w:rFonts w:ascii="Times New Roman" w:hAnsi="Times New Roman" w:cs="Times New Roman"/>
          <w:sz w:val="24"/>
          <w:szCs w:val="24"/>
        </w:rPr>
        <w:tab/>
      </w:r>
      <w:r w:rsidR="002944E0" w:rsidRPr="007E0DA4">
        <w:rPr>
          <w:rFonts w:ascii="Times New Roman" w:hAnsi="Times New Roman" w:cs="Times New Roman"/>
          <w:sz w:val="24"/>
          <w:szCs w:val="24"/>
        </w:rPr>
        <w:tab/>
      </w:r>
    </w:p>
    <w:p w:rsidR="002944E0" w:rsidRPr="007E0DA4" w:rsidRDefault="002944E0" w:rsidP="00361E61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E0DA4">
        <w:rPr>
          <w:rFonts w:ascii="Times New Roman" w:hAnsi="Times New Roman" w:cs="Times New Roman"/>
          <w:sz w:val="24"/>
          <w:szCs w:val="24"/>
        </w:rPr>
        <w:t>10.  The points (2</w:t>
      </w:r>
      <w:proofErr w:type="gramStart"/>
      <w:r w:rsidRPr="007E0DA4">
        <w:rPr>
          <w:rFonts w:ascii="Times New Roman" w:hAnsi="Times New Roman" w:cs="Times New Roman"/>
          <w:sz w:val="24"/>
          <w:szCs w:val="24"/>
        </w:rPr>
        <w:t>,4</w:t>
      </w:r>
      <w:proofErr w:type="gramEnd"/>
      <w:r w:rsidRPr="007E0DA4">
        <w:rPr>
          <w:rFonts w:ascii="Times New Roman" w:hAnsi="Times New Roman" w:cs="Times New Roman"/>
          <w:sz w:val="24"/>
          <w:szCs w:val="24"/>
        </w:rPr>
        <w:t xml:space="preserve">), (3,1), (5,2) are reflected with the rule </w:t>
      </w:r>
      <w:r w:rsidRPr="007E0DA4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029" type="#_x0000_t75" style="width:81.25pt;height:20.45pt" o:ole="">
            <v:imagedata r:id="rId17" o:title=""/>
          </v:shape>
          <o:OLEObject Type="Embed" ProgID="Equation.DSMT4" ShapeID="_x0000_i1029" DrawAspect="Content" ObjectID="_1565174017" r:id="rId18"/>
        </w:object>
      </w:r>
    </w:p>
    <w:p w:rsidR="002944E0" w:rsidRPr="007E0DA4" w:rsidRDefault="00945D9E" w:rsidP="00361E61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F9FCF16" wp14:editId="40D85ED3">
                <wp:simplePos x="0" y="0"/>
                <wp:positionH relativeFrom="column">
                  <wp:posOffset>2314575</wp:posOffset>
                </wp:positionH>
                <wp:positionV relativeFrom="paragraph">
                  <wp:posOffset>95250</wp:posOffset>
                </wp:positionV>
                <wp:extent cx="3476625" cy="447675"/>
                <wp:effectExtent l="0" t="0" r="9525" b="9525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76625" cy="4476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45D9E" w:rsidRDefault="00945D9E" w:rsidP="00945D9E">
                            <w:r>
                              <w:t>Vertices of Reflection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9FCF16" id="Text Box 6" o:spid="_x0000_s1031" type="#_x0000_t202" style="position:absolute;margin-left:182.25pt;margin-top:7.5pt;width:273.75pt;height:35.2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" fillcolor="white [3201]" stroked="f" strokeweight=".5pt">
                <v:textbox>
                  <w:txbxContent>
                    <w:p w:rsidR="00945D9E" w:rsidRDefault="00945D9E" w:rsidP="00945D9E">
                      <w:r>
                        <w:t>Vertices of Reflection:</w:t>
                      </w:r>
                    </w:p>
                  </w:txbxContent>
                </v:textbox>
              </v:shape>
            </w:pict>
          </mc:Fallback>
        </mc:AlternateContent>
      </w:r>
      <w:r w:rsidRPr="007E0DA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3133F2F" wp14:editId="346BB3C2">
                <wp:simplePos x="0" y="0"/>
                <wp:positionH relativeFrom="column">
                  <wp:posOffset>2268220</wp:posOffset>
                </wp:positionH>
                <wp:positionV relativeFrom="paragraph">
                  <wp:posOffset>1394460</wp:posOffset>
                </wp:positionV>
                <wp:extent cx="1036320" cy="442595"/>
                <wp:effectExtent l="0" t="0" r="0" b="0"/>
                <wp:wrapNone/>
                <wp:docPr id="11" name="Text Box 3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36320" cy="4425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944E0" w:rsidRPr="00161DE4" w:rsidRDefault="002944E0" w:rsidP="002944E0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161DE4">
                              <w:rPr>
                                <w:rFonts w:ascii="Comic Sans MS" w:hAnsi="Comic Sans MS"/>
                              </w:rPr>
                              <w:t>Description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3133F2F" id="Text Box 305" o:spid="_x0000_s1032" type="#_x0000_t202" style="position:absolute;margin-left:178.6pt;margin-top:109.8pt;width:81.6pt;height:34.85pt;z-index:2516981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" stroked="f">
                <v:textbox style="mso-fit-shape-to-text:t">
                  <w:txbxContent>
                    <w:p w:rsidR="002944E0" w:rsidRPr="00161DE4" w:rsidRDefault="002944E0" w:rsidP="002944E0">
                      <w:pPr>
                        <w:rPr>
                          <w:rFonts w:ascii="Comic Sans MS" w:hAnsi="Comic Sans MS"/>
                        </w:rPr>
                      </w:pPr>
                      <w:r w:rsidRPr="00161DE4">
                        <w:rPr>
                          <w:rFonts w:ascii="Comic Sans MS" w:hAnsi="Comic Sans MS"/>
                        </w:rPr>
                        <w:t>Description:</w:t>
                      </w:r>
                    </w:p>
                  </w:txbxContent>
                </v:textbox>
              </v:shape>
            </w:pict>
          </mc:Fallback>
        </mc:AlternateContent>
      </w:r>
      <w:r w:rsidR="0090187D" w:rsidRPr="007E0DA4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7B41CAF" wp14:editId="53BD5FDB">
                <wp:simplePos x="0" y="0"/>
                <wp:positionH relativeFrom="column">
                  <wp:posOffset>-1356360</wp:posOffset>
                </wp:positionH>
                <wp:positionV relativeFrom="paragraph">
                  <wp:posOffset>1643380</wp:posOffset>
                </wp:positionV>
                <wp:extent cx="1158240" cy="666115"/>
                <wp:effectExtent l="0" t="0" r="10160" b="0"/>
                <wp:wrapNone/>
                <wp:docPr id="12" name="Text Box 10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8240" cy="666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187D" w:rsidRDefault="0090187D" w:rsidP="0090187D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Notation:</w:t>
                            </w:r>
                          </w:p>
                          <w:p w:rsidR="0090187D" w:rsidRPr="00B14194" w:rsidRDefault="0090187D" w:rsidP="0090187D">
                            <w:pPr>
                              <w:rPr>
                                <w:rFonts w:ascii="Comic Sans MS" w:hAnsi="Comic Sans M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B41CAF" id="Text Box 1069" o:spid="_x0000_s1033" type="#_x0000_t202" style="position:absolute;margin-left:-106.8pt;margin-top:129.4pt;width:91.2pt;height:52.45pt;z-index:2517002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" stroked="f">
                <v:textbox style="mso-fit-shape-to-text:t">
                  <w:txbxContent>
                    <w:p w:rsidR="0090187D" w:rsidRDefault="0090187D" w:rsidP="0090187D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Notation:</w:t>
                      </w:r>
                    </w:p>
                    <w:p w:rsidR="0090187D" w:rsidRPr="00B14194" w:rsidRDefault="0090187D" w:rsidP="0090187D">
                      <w:pPr>
                        <w:rPr>
                          <w:rFonts w:ascii="Comic Sans MS" w:hAnsi="Comic Sans M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944E0" w:rsidRPr="007E0DA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DBF078" wp14:editId="6AA50102">
            <wp:extent cx="2115410" cy="2077516"/>
            <wp:effectExtent l="19050" t="0" r="0" b="0"/>
            <wp:docPr id="7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360" cy="20804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2944E0" w:rsidRPr="007E0DA4" w:rsidSect="007E0DA4">
      <w:type w:val="continuous"/>
      <w:pgSz w:w="12240" w:h="15840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78067E8"/>
    <w:multiLevelType w:val="hybridMultilevel"/>
    <w:tmpl w:val="12EA02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405E51"/>
    <w:multiLevelType w:val="hybridMultilevel"/>
    <w:tmpl w:val="271E18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EE61285"/>
    <w:multiLevelType w:val="hybridMultilevel"/>
    <w:tmpl w:val="69007D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DE271D8"/>
    <w:multiLevelType w:val="hybridMultilevel"/>
    <w:tmpl w:val="68D65C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0AD0"/>
    <w:rsid w:val="00045F63"/>
    <w:rsid w:val="000A6D15"/>
    <w:rsid w:val="000A7530"/>
    <w:rsid w:val="000D0135"/>
    <w:rsid w:val="000F2CF6"/>
    <w:rsid w:val="001A47AE"/>
    <w:rsid w:val="001D56AA"/>
    <w:rsid w:val="001F0D8E"/>
    <w:rsid w:val="001F719A"/>
    <w:rsid w:val="00236ABB"/>
    <w:rsid w:val="002807FA"/>
    <w:rsid w:val="002944E0"/>
    <w:rsid w:val="002B4109"/>
    <w:rsid w:val="002D367C"/>
    <w:rsid w:val="00330EB6"/>
    <w:rsid w:val="00361E61"/>
    <w:rsid w:val="0038692F"/>
    <w:rsid w:val="003C03A6"/>
    <w:rsid w:val="004219F5"/>
    <w:rsid w:val="00465585"/>
    <w:rsid w:val="004937A3"/>
    <w:rsid w:val="0053785E"/>
    <w:rsid w:val="00570E45"/>
    <w:rsid w:val="00585F67"/>
    <w:rsid w:val="0059442D"/>
    <w:rsid w:val="005B20EB"/>
    <w:rsid w:val="005B2153"/>
    <w:rsid w:val="005D4386"/>
    <w:rsid w:val="005E15FF"/>
    <w:rsid w:val="005F6F94"/>
    <w:rsid w:val="00642EE2"/>
    <w:rsid w:val="006447D1"/>
    <w:rsid w:val="00681621"/>
    <w:rsid w:val="006B14FC"/>
    <w:rsid w:val="006D0917"/>
    <w:rsid w:val="006D4EC0"/>
    <w:rsid w:val="0071608A"/>
    <w:rsid w:val="00730EA5"/>
    <w:rsid w:val="0077764D"/>
    <w:rsid w:val="007A215C"/>
    <w:rsid w:val="007E0DA4"/>
    <w:rsid w:val="007F23E3"/>
    <w:rsid w:val="00837339"/>
    <w:rsid w:val="00871A8F"/>
    <w:rsid w:val="008973BF"/>
    <w:rsid w:val="008E33AB"/>
    <w:rsid w:val="0090187D"/>
    <w:rsid w:val="00945D9E"/>
    <w:rsid w:val="009566FC"/>
    <w:rsid w:val="009E1462"/>
    <w:rsid w:val="009F5DC7"/>
    <w:rsid w:val="00A02853"/>
    <w:rsid w:val="00A355FB"/>
    <w:rsid w:val="00A70E91"/>
    <w:rsid w:val="00AB2197"/>
    <w:rsid w:val="00B16C09"/>
    <w:rsid w:val="00B55423"/>
    <w:rsid w:val="00B55E86"/>
    <w:rsid w:val="00BA2150"/>
    <w:rsid w:val="00C21CCD"/>
    <w:rsid w:val="00C341A1"/>
    <w:rsid w:val="00C414F0"/>
    <w:rsid w:val="00CB7FD5"/>
    <w:rsid w:val="00D45D65"/>
    <w:rsid w:val="00D50982"/>
    <w:rsid w:val="00DB2D4B"/>
    <w:rsid w:val="00DD3C9F"/>
    <w:rsid w:val="00E4546F"/>
    <w:rsid w:val="00E90AD0"/>
    <w:rsid w:val="00E91A40"/>
    <w:rsid w:val="00EA3166"/>
    <w:rsid w:val="00ED63E3"/>
    <w:rsid w:val="00F45F32"/>
    <w:rsid w:val="00F93FF5"/>
    <w:rsid w:val="00FC2A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031"/>
    <o:shapelayout v:ext="edit">
      <o:idmap v:ext="edit" data="1"/>
    </o:shapelayout>
  </w:shapeDefaults>
  <w:decimalSymbol w:val="."/>
  <w:listSeparator w:val=","/>
  <w15:docId w15:val="{175B0110-E4F9-4408-B1E0-FAA2C60DF6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41A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33A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D438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D43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438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61E61"/>
    <w:pPr>
      <w:spacing w:after="0" w:line="240" w:lineRule="auto"/>
    </w:pPr>
    <w:rPr>
      <w:rFonts w:eastAsiaTheme="minorEastAsia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2</Words>
  <Characters>126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14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rris10</dc:creator>
  <cp:keywords/>
  <dc:description/>
  <cp:lastModifiedBy>jmackey</cp:lastModifiedBy>
  <cp:revision>2</cp:revision>
  <cp:lastPrinted>2017-08-25T15:45:00Z</cp:lastPrinted>
  <dcterms:created xsi:type="dcterms:W3CDTF">2017-08-25T17:47:00Z</dcterms:created>
  <dcterms:modified xsi:type="dcterms:W3CDTF">2017-08-25T17:47:00Z</dcterms:modified>
</cp:coreProperties>
</file>